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添添鑫优享净值型理财产品净值公告</w:t>
      </w:r>
    </w:p>
    <w:p>
      <w:pPr>
        <w:jc w:val="center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6年0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7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0</w:t>
      </w:r>
      <w:r>
        <w:rPr>
          <w:rFonts w:hint="default" w:ascii="仿宋" w:hAnsi="仿宋" w:eastAsia="仿宋" w:cs="仿宋"/>
          <w:b/>
          <w:sz w:val="32"/>
          <w:szCs w:val="32"/>
          <w:lang w:val="en-US" w:eastAsia="zh-CN"/>
        </w:rPr>
        <w:t>6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尊敬的投资者:</w:t>
      </w:r>
    </w:p>
    <w:p>
      <w:pPr>
        <w:ind w:firstLine="600" w:firstLineChars="200"/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Style w:val="4"/>
        <w:tblW w:w="8307" w:type="dxa"/>
        <w:tblInd w:w="9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16"/>
        <w:gridCol w:w="1459"/>
        <w:gridCol w:w="1134"/>
        <w:gridCol w:w="1559"/>
        <w:gridCol w:w="1134"/>
        <w:gridCol w:w="1205"/>
      </w:tblGrid>
      <w:tr>
        <w:trPr>
          <w:trHeight w:val="270" w:hRule="atLeast"/>
        </w:trPr>
        <w:tc>
          <w:tcPr>
            <w:tcW w:w="18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4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赎回价格</w:t>
            </w:r>
          </w:p>
        </w:tc>
      </w:tr>
      <w:tr>
        <w:trPr>
          <w:trHeight w:val="270" w:hRule="atLeast"/>
        </w:trPr>
        <w:tc>
          <w:tcPr>
            <w:tcW w:w="181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.36519</w:t>
            </w:r>
          </w:p>
        </w:tc>
        <w:tc>
          <w:tcPr>
            <w:tcW w:w="14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0.</w:t>
            </w:r>
            <w:r>
              <w:rPr>
                <w:rFonts w:hint="eastAsia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37</w:t>
            </w:r>
            <w:r>
              <w:rPr>
                <w:rFonts w:hint="default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08779</w:t>
            </w:r>
            <w:bookmarkStart w:id="0" w:name="_GoBack"/>
            <w:bookmarkEnd w:id="0"/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</w:tbl>
    <w:p>
      <w:pPr>
        <w:jc w:val="left"/>
        <w:rPr>
          <w:rFonts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>
      <w:pPr>
        <w:autoSpaceDE w:val="0"/>
        <w:autoSpaceDN w:val="0"/>
        <w:adjustRightInd w:val="0"/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45pt;width:107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3.数据来源:大连农商银行，过往业绩相关数据已与托管人核对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6年0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7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0</w:t>
      </w:r>
      <w:r>
        <w:rPr>
          <w:rFonts w:hint="default" w:ascii="仿宋" w:hAnsi="仿宋" w:eastAsia="仿宋"/>
          <w:sz w:val="28"/>
          <w:szCs w:val="28"/>
          <w:lang w:val="en-US" w:eastAsia="zh-CN"/>
        </w:rPr>
        <w:t>6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仿宋">
    <w:altName w:val="方正仿宋_GBK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仿宋_GB2312">
    <w:altName w:val="方正仿宋_GBK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方正仿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77E2"/>
    <w:rsid w:val="00026FDF"/>
    <w:rsid w:val="0004353D"/>
    <w:rsid w:val="00064720"/>
    <w:rsid w:val="000D6A75"/>
    <w:rsid w:val="00127CEC"/>
    <w:rsid w:val="0013148D"/>
    <w:rsid w:val="00153671"/>
    <w:rsid w:val="001A752A"/>
    <w:rsid w:val="001D074C"/>
    <w:rsid w:val="0021362F"/>
    <w:rsid w:val="00244E8A"/>
    <w:rsid w:val="00282D08"/>
    <w:rsid w:val="004808AA"/>
    <w:rsid w:val="005E41A4"/>
    <w:rsid w:val="006422B0"/>
    <w:rsid w:val="006927EE"/>
    <w:rsid w:val="006C6C4E"/>
    <w:rsid w:val="00713FFA"/>
    <w:rsid w:val="0076068C"/>
    <w:rsid w:val="00761DCA"/>
    <w:rsid w:val="007E31F4"/>
    <w:rsid w:val="008C3641"/>
    <w:rsid w:val="009A36FE"/>
    <w:rsid w:val="009E43C0"/>
    <w:rsid w:val="00A41A0D"/>
    <w:rsid w:val="00AA3F0F"/>
    <w:rsid w:val="00AC3C91"/>
    <w:rsid w:val="00BA7886"/>
    <w:rsid w:val="00C4283B"/>
    <w:rsid w:val="00C77007"/>
    <w:rsid w:val="00C94DF7"/>
    <w:rsid w:val="00D70F85"/>
    <w:rsid w:val="00DE77E2"/>
    <w:rsid w:val="00E236FD"/>
    <w:rsid w:val="00F173D9"/>
    <w:rsid w:val="00F251E7"/>
    <w:rsid w:val="01612FA0"/>
    <w:rsid w:val="01E05A15"/>
    <w:rsid w:val="01E864DE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A15E74"/>
    <w:rsid w:val="05CB06C8"/>
    <w:rsid w:val="061001E0"/>
    <w:rsid w:val="06494108"/>
    <w:rsid w:val="06E35B3D"/>
    <w:rsid w:val="07554954"/>
    <w:rsid w:val="075978CF"/>
    <w:rsid w:val="07816011"/>
    <w:rsid w:val="07984369"/>
    <w:rsid w:val="07A06474"/>
    <w:rsid w:val="07DD0660"/>
    <w:rsid w:val="081C4555"/>
    <w:rsid w:val="086B68DD"/>
    <w:rsid w:val="08CA1D48"/>
    <w:rsid w:val="08D15C2C"/>
    <w:rsid w:val="096D5D91"/>
    <w:rsid w:val="09A13479"/>
    <w:rsid w:val="09FB258B"/>
    <w:rsid w:val="0A512127"/>
    <w:rsid w:val="0A5833C5"/>
    <w:rsid w:val="0A65021A"/>
    <w:rsid w:val="0A6A47FF"/>
    <w:rsid w:val="0AB82FF5"/>
    <w:rsid w:val="0B131EF4"/>
    <w:rsid w:val="0B556B70"/>
    <w:rsid w:val="0BA94282"/>
    <w:rsid w:val="0BB47738"/>
    <w:rsid w:val="0CC35CAB"/>
    <w:rsid w:val="0CFC39DD"/>
    <w:rsid w:val="0D0E2BC7"/>
    <w:rsid w:val="0D6417D8"/>
    <w:rsid w:val="0E0656DA"/>
    <w:rsid w:val="0E785E01"/>
    <w:rsid w:val="0E7A2536"/>
    <w:rsid w:val="0E947D32"/>
    <w:rsid w:val="0F005CE3"/>
    <w:rsid w:val="0F042AC4"/>
    <w:rsid w:val="0F4F1BEE"/>
    <w:rsid w:val="0F7A646F"/>
    <w:rsid w:val="0FDE3C82"/>
    <w:rsid w:val="0FF37307"/>
    <w:rsid w:val="10627F48"/>
    <w:rsid w:val="10AC2F00"/>
    <w:rsid w:val="10B35E29"/>
    <w:rsid w:val="10D0260F"/>
    <w:rsid w:val="10EA2809"/>
    <w:rsid w:val="11280CAF"/>
    <w:rsid w:val="112E1DBC"/>
    <w:rsid w:val="119019A6"/>
    <w:rsid w:val="119E2B2C"/>
    <w:rsid w:val="11D06B7B"/>
    <w:rsid w:val="124E16B1"/>
    <w:rsid w:val="12A00520"/>
    <w:rsid w:val="1334357F"/>
    <w:rsid w:val="1364730E"/>
    <w:rsid w:val="13B3439F"/>
    <w:rsid w:val="14AF71C2"/>
    <w:rsid w:val="14F702BE"/>
    <w:rsid w:val="151A5DE0"/>
    <w:rsid w:val="154B0E74"/>
    <w:rsid w:val="15676055"/>
    <w:rsid w:val="15713A87"/>
    <w:rsid w:val="15AE240A"/>
    <w:rsid w:val="15C718AD"/>
    <w:rsid w:val="15DF39FB"/>
    <w:rsid w:val="165F5620"/>
    <w:rsid w:val="169C0A85"/>
    <w:rsid w:val="16D92454"/>
    <w:rsid w:val="16DA3014"/>
    <w:rsid w:val="176B6C92"/>
    <w:rsid w:val="177505A2"/>
    <w:rsid w:val="179524FA"/>
    <w:rsid w:val="17CA0046"/>
    <w:rsid w:val="180B3C1D"/>
    <w:rsid w:val="18484E9B"/>
    <w:rsid w:val="18762B82"/>
    <w:rsid w:val="18771F7A"/>
    <w:rsid w:val="18916F97"/>
    <w:rsid w:val="18B71CE6"/>
    <w:rsid w:val="18D12F46"/>
    <w:rsid w:val="190C123E"/>
    <w:rsid w:val="19163087"/>
    <w:rsid w:val="19583104"/>
    <w:rsid w:val="196D78AB"/>
    <w:rsid w:val="19D03FC3"/>
    <w:rsid w:val="19D907DB"/>
    <w:rsid w:val="1A4C3999"/>
    <w:rsid w:val="1AC66C11"/>
    <w:rsid w:val="1AE612F6"/>
    <w:rsid w:val="1B1E71E7"/>
    <w:rsid w:val="1B423EE7"/>
    <w:rsid w:val="1B4A2D0C"/>
    <w:rsid w:val="1B666EDD"/>
    <w:rsid w:val="1B933959"/>
    <w:rsid w:val="1BB0492A"/>
    <w:rsid w:val="1BD646A5"/>
    <w:rsid w:val="1BF83F56"/>
    <w:rsid w:val="1C2B2E1A"/>
    <w:rsid w:val="1CAB62F4"/>
    <w:rsid w:val="1D4E6675"/>
    <w:rsid w:val="1DA85DB0"/>
    <w:rsid w:val="1E60110B"/>
    <w:rsid w:val="1FB678AF"/>
    <w:rsid w:val="1FD64087"/>
    <w:rsid w:val="204C47E1"/>
    <w:rsid w:val="2091022F"/>
    <w:rsid w:val="20F72123"/>
    <w:rsid w:val="21902446"/>
    <w:rsid w:val="21935F0A"/>
    <w:rsid w:val="21973313"/>
    <w:rsid w:val="21A97AAF"/>
    <w:rsid w:val="21D56941"/>
    <w:rsid w:val="21FC1E15"/>
    <w:rsid w:val="223922B7"/>
    <w:rsid w:val="22566CCC"/>
    <w:rsid w:val="22716375"/>
    <w:rsid w:val="22CA7991"/>
    <w:rsid w:val="22E12639"/>
    <w:rsid w:val="23056026"/>
    <w:rsid w:val="231A5B4A"/>
    <w:rsid w:val="238B1D7C"/>
    <w:rsid w:val="23B7590D"/>
    <w:rsid w:val="241B5216"/>
    <w:rsid w:val="24376744"/>
    <w:rsid w:val="2491546A"/>
    <w:rsid w:val="24A268A8"/>
    <w:rsid w:val="2515457B"/>
    <w:rsid w:val="25315655"/>
    <w:rsid w:val="25343E8F"/>
    <w:rsid w:val="262C5AC1"/>
    <w:rsid w:val="267D24E9"/>
    <w:rsid w:val="275735C9"/>
    <w:rsid w:val="27E51BF2"/>
    <w:rsid w:val="280C369E"/>
    <w:rsid w:val="2832768B"/>
    <w:rsid w:val="29237D77"/>
    <w:rsid w:val="292831F5"/>
    <w:rsid w:val="29376EBA"/>
    <w:rsid w:val="294D236D"/>
    <w:rsid w:val="297F3E5A"/>
    <w:rsid w:val="29C52162"/>
    <w:rsid w:val="29CF2CF7"/>
    <w:rsid w:val="29F10EAB"/>
    <w:rsid w:val="2A2A4636"/>
    <w:rsid w:val="2A4972CD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B371F7"/>
    <w:rsid w:val="2FFA7899"/>
    <w:rsid w:val="30764429"/>
    <w:rsid w:val="307B4F77"/>
    <w:rsid w:val="30C05EF2"/>
    <w:rsid w:val="30D227F3"/>
    <w:rsid w:val="31085F4A"/>
    <w:rsid w:val="31203C72"/>
    <w:rsid w:val="316B17AF"/>
    <w:rsid w:val="317762F3"/>
    <w:rsid w:val="322237D2"/>
    <w:rsid w:val="3243145D"/>
    <w:rsid w:val="325C6A9C"/>
    <w:rsid w:val="328A0733"/>
    <w:rsid w:val="32E20EE0"/>
    <w:rsid w:val="33A618E6"/>
    <w:rsid w:val="34017E0E"/>
    <w:rsid w:val="340B7067"/>
    <w:rsid w:val="341C37F2"/>
    <w:rsid w:val="34594369"/>
    <w:rsid w:val="346B6BA4"/>
    <w:rsid w:val="34F75D95"/>
    <w:rsid w:val="35391744"/>
    <w:rsid w:val="355159CF"/>
    <w:rsid w:val="35590CD6"/>
    <w:rsid w:val="35CB174C"/>
    <w:rsid w:val="35D05192"/>
    <w:rsid w:val="36467C15"/>
    <w:rsid w:val="37220119"/>
    <w:rsid w:val="379470F3"/>
    <w:rsid w:val="37E643C4"/>
    <w:rsid w:val="382949C8"/>
    <w:rsid w:val="38A0445F"/>
    <w:rsid w:val="38B158CA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43044C"/>
    <w:rsid w:val="3A57386C"/>
    <w:rsid w:val="3A672261"/>
    <w:rsid w:val="3A6A1497"/>
    <w:rsid w:val="3A965D49"/>
    <w:rsid w:val="3ACE71C2"/>
    <w:rsid w:val="3B9876A9"/>
    <w:rsid w:val="3BD3633D"/>
    <w:rsid w:val="3C210676"/>
    <w:rsid w:val="3C3254DD"/>
    <w:rsid w:val="3C52148A"/>
    <w:rsid w:val="3C6A467C"/>
    <w:rsid w:val="3CA6497D"/>
    <w:rsid w:val="3D2F08BC"/>
    <w:rsid w:val="3D37263D"/>
    <w:rsid w:val="3DF66D9F"/>
    <w:rsid w:val="3E0C38D0"/>
    <w:rsid w:val="3E131544"/>
    <w:rsid w:val="3E2A744D"/>
    <w:rsid w:val="3EA523FD"/>
    <w:rsid w:val="3EA60A37"/>
    <w:rsid w:val="3EF5469E"/>
    <w:rsid w:val="3EF93C68"/>
    <w:rsid w:val="3F0C2BC6"/>
    <w:rsid w:val="3F107A86"/>
    <w:rsid w:val="3F154DC7"/>
    <w:rsid w:val="3F322A5D"/>
    <w:rsid w:val="3FA77678"/>
    <w:rsid w:val="3FF53CF0"/>
    <w:rsid w:val="40607723"/>
    <w:rsid w:val="40A43626"/>
    <w:rsid w:val="40AD4B41"/>
    <w:rsid w:val="41114F06"/>
    <w:rsid w:val="412746B7"/>
    <w:rsid w:val="414B57C1"/>
    <w:rsid w:val="415919AC"/>
    <w:rsid w:val="416F50AE"/>
    <w:rsid w:val="41A00208"/>
    <w:rsid w:val="41C70C4B"/>
    <w:rsid w:val="41CF767E"/>
    <w:rsid w:val="41D8236D"/>
    <w:rsid w:val="421362DB"/>
    <w:rsid w:val="421A6012"/>
    <w:rsid w:val="421E68C8"/>
    <w:rsid w:val="425E44EE"/>
    <w:rsid w:val="43081F60"/>
    <w:rsid w:val="43144C62"/>
    <w:rsid w:val="437B3F22"/>
    <w:rsid w:val="4394556E"/>
    <w:rsid w:val="43975CF9"/>
    <w:rsid w:val="44315353"/>
    <w:rsid w:val="445C4A9F"/>
    <w:rsid w:val="44995DBD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587C4D"/>
    <w:rsid w:val="4790613C"/>
    <w:rsid w:val="47C64751"/>
    <w:rsid w:val="47DF1ED2"/>
    <w:rsid w:val="48DB5C41"/>
    <w:rsid w:val="490652C3"/>
    <w:rsid w:val="49275292"/>
    <w:rsid w:val="493463C3"/>
    <w:rsid w:val="496324CB"/>
    <w:rsid w:val="49F22380"/>
    <w:rsid w:val="4A156341"/>
    <w:rsid w:val="4A2B5A12"/>
    <w:rsid w:val="4A5E4050"/>
    <w:rsid w:val="4AD847C5"/>
    <w:rsid w:val="4AF12924"/>
    <w:rsid w:val="4B180923"/>
    <w:rsid w:val="4B1A673D"/>
    <w:rsid w:val="4B5E0979"/>
    <w:rsid w:val="4BA65478"/>
    <w:rsid w:val="4BCD3F32"/>
    <w:rsid w:val="4C4C7A39"/>
    <w:rsid w:val="4C890D35"/>
    <w:rsid w:val="4CF262CA"/>
    <w:rsid w:val="4D4F7FDF"/>
    <w:rsid w:val="4D693A38"/>
    <w:rsid w:val="4D6E0AC6"/>
    <w:rsid w:val="4DAA69E3"/>
    <w:rsid w:val="4DE71A23"/>
    <w:rsid w:val="4E316594"/>
    <w:rsid w:val="4F190A97"/>
    <w:rsid w:val="4F3C119D"/>
    <w:rsid w:val="4F432E81"/>
    <w:rsid w:val="4F5462F8"/>
    <w:rsid w:val="4F612731"/>
    <w:rsid w:val="4F6D3D6B"/>
    <w:rsid w:val="4FAE7ED2"/>
    <w:rsid w:val="4FED0E5D"/>
    <w:rsid w:val="50005D2A"/>
    <w:rsid w:val="501D4E4E"/>
    <w:rsid w:val="5021526E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1F546CF"/>
    <w:rsid w:val="52231541"/>
    <w:rsid w:val="524B4CCE"/>
    <w:rsid w:val="524B659A"/>
    <w:rsid w:val="5250299F"/>
    <w:rsid w:val="52A00827"/>
    <w:rsid w:val="52D16F6F"/>
    <w:rsid w:val="537068BD"/>
    <w:rsid w:val="53A548C5"/>
    <w:rsid w:val="55011767"/>
    <w:rsid w:val="5511495E"/>
    <w:rsid w:val="55AD0F83"/>
    <w:rsid w:val="560650DC"/>
    <w:rsid w:val="56517279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7C6279A"/>
    <w:rsid w:val="58033519"/>
    <w:rsid w:val="5819581E"/>
    <w:rsid w:val="58230C2E"/>
    <w:rsid w:val="58EC42D1"/>
    <w:rsid w:val="59746BA8"/>
    <w:rsid w:val="599373F8"/>
    <w:rsid w:val="59B755AF"/>
    <w:rsid w:val="5A0764C9"/>
    <w:rsid w:val="5A8A7D6C"/>
    <w:rsid w:val="5A9D6576"/>
    <w:rsid w:val="5AA41994"/>
    <w:rsid w:val="5ACF1E39"/>
    <w:rsid w:val="5B0F01FB"/>
    <w:rsid w:val="5C497BE9"/>
    <w:rsid w:val="5C5843B9"/>
    <w:rsid w:val="5C7230A3"/>
    <w:rsid w:val="5C98112E"/>
    <w:rsid w:val="5C9F0F3E"/>
    <w:rsid w:val="5CBE7FC2"/>
    <w:rsid w:val="5D17335C"/>
    <w:rsid w:val="5D6B4924"/>
    <w:rsid w:val="5D934C9D"/>
    <w:rsid w:val="5DC72B3C"/>
    <w:rsid w:val="5DF01777"/>
    <w:rsid w:val="5DF64CBB"/>
    <w:rsid w:val="5DFF4C06"/>
    <w:rsid w:val="5E090F3F"/>
    <w:rsid w:val="5E30791D"/>
    <w:rsid w:val="5E43525D"/>
    <w:rsid w:val="5E5F770F"/>
    <w:rsid w:val="5EAA2CD6"/>
    <w:rsid w:val="5EC57D58"/>
    <w:rsid w:val="5F0F4852"/>
    <w:rsid w:val="5FE030A8"/>
    <w:rsid w:val="607E57E6"/>
    <w:rsid w:val="614C4F64"/>
    <w:rsid w:val="61996EB2"/>
    <w:rsid w:val="61A93192"/>
    <w:rsid w:val="61F467E7"/>
    <w:rsid w:val="622D6D6D"/>
    <w:rsid w:val="623019FF"/>
    <w:rsid w:val="625C2A29"/>
    <w:rsid w:val="62C661D8"/>
    <w:rsid w:val="63510352"/>
    <w:rsid w:val="6351260D"/>
    <w:rsid w:val="637F559A"/>
    <w:rsid w:val="63FF7075"/>
    <w:rsid w:val="64291CF0"/>
    <w:rsid w:val="646A10B8"/>
    <w:rsid w:val="647B2D00"/>
    <w:rsid w:val="64814323"/>
    <w:rsid w:val="64E64FDD"/>
    <w:rsid w:val="651C2B96"/>
    <w:rsid w:val="6535282A"/>
    <w:rsid w:val="655B251F"/>
    <w:rsid w:val="66D93342"/>
    <w:rsid w:val="675F6AB6"/>
    <w:rsid w:val="6798750F"/>
    <w:rsid w:val="67AF13E3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5E53D1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DB719E6"/>
    <w:rsid w:val="6DF31696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76743"/>
    <w:rsid w:val="707A555A"/>
    <w:rsid w:val="709E6E42"/>
    <w:rsid w:val="70C43417"/>
    <w:rsid w:val="70D454CC"/>
    <w:rsid w:val="71122470"/>
    <w:rsid w:val="71D65E36"/>
    <w:rsid w:val="72B06833"/>
    <w:rsid w:val="72F32454"/>
    <w:rsid w:val="73201170"/>
    <w:rsid w:val="737F088F"/>
    <w:rsid w:val="739A7E31"/>
    <w:rsid w:val="73B67C07"/>
    <w:rsid w:val="73FD55DE"/>
    <w:rsid w:val="74033D98"/>
    <w:rsid w:val="74137EE4"/>
    <w:rsid w:val="74A455DB"/>
    <w:rsid w:val="74FD6778"/>
    <w:rsid w:val="755E5CF4"/>
    <w:rsid w:val="75A97656"/>
    <w:rsid w:val="75C36F0E"/>
    <w:rsid w:val="75D900B4"/>
    <w:rsid w:val="75F1111E"/>
    <w:rsid w:val="75F705D3"/>
    <w:rsid w:val="75FFBC45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8A52B83"/>
    <w:rsid w:val="78B51FF6"/>
    <w:rsid w:val="79376FEE"/>
    <w:rsid w:val="797B2FDA"/>
    <w:rsid w:val="798C57A3"/>
    <w:rsid w:val="7A36663B"/>
    <w:rsid w:val="7A4F4F78"/>
    <w:rsid w:val="7A705BB8"/>
    <w:rsid w:val="7A970B3A"/>
    <w:rsid w:val="7AAB7E2B"/>
    <w:rsid w:val="7AB34800"/>
    <w:rsid w:val="7AC92024"/>
    <w:rsid w:val="7B14084E"/>
    <w:rsid w:val="7B7348D6"/>
    <w:rsid w:val="7BB36968"/>
    <w:rsid w:val="7BE6745C"/>
    <w:rsid w:val="7BF7263B"/>
    <w:rsid w:val="7C4964FC"/>
    <w:rsid w:val="7C6A41B6"/>
    <w:rsid w:val="7D766F65"/>
    <w:rsid w:val="7DE6343F"/>
    <w:rsid w:val="7DF04178"/>
    <w:rsid w:val="7E136516"/>
    <w:rsid w:val="7E4D222A"/>
    <w:rsid w:val="7E7F0F08"/>
    <w:rsid w:val="7E997C2B"/>
    <w:rsid w:val="7EAC6966"/>
    <w:rsid w:val="7F196E66"/>
    <w:rsid w:val="7F3D2FDC"/>
    <w:rsid w:val="7F9FE102"/>
    <w:rsid w:val="7FE314F7"/>
    <w:rsid w:val="ACFBAA8F"/>
    <w:rsid w:val="D95D0254"/>
    <w:rsid w:val="EF358807"/>
    <w:rsid w:val="EFFE9110"/>
    <w:rsid w:val="FE7FF1FB"/>
    <w:rsid w:val="FEEB0CA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7">
    <w:name w:val="页脚 Char"/>
    <w:basedOn w:val="5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6" Type="http://schemas.openxmlformats.org/officeDocument/2006/relationships/fontTable" Target="fontTable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</Words>
  <Characters>402</Characters>
  <Lines>3</Lines>
  <Paragraphs>1</Paragraphs>
  <TotalTime>129</TotalTime>
  <ScaleCrop>false</ScaleCrop>
  <LinksUpToDate>false</LinksUpToDate>
  <CharactersWithSpaces>471</CharactersWithSpaces>
  <Application>WPS Office_6.2.1.83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2-06T21:50:00Z</dcterms:created>
  <dc:creator>jz.wang</dc:creator>
  <cp:lastModifiedBy>成都猛1.</cp:lastModifiedBy>
  <dcterms:modified xsi:type="dcterms:W3CDTF">2026-07-07T08:39:4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2.1.8344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799ED22F823807A8D44A4C6ABFC64F21_43</vt:lpwstr>
  </property>
</Properties>
</file>